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8" r:id="rId2"/>
    <p:sldMasterId id="2147483722" r:id="rId3"/>
    <p:sldMasterId id="2147483735" r:id="rId4"/>
  </p:sldMasterIdLst>
  <p:notesMasterIdLst>
    <p:notesMasterId r:id="rId22"/>
  </p:notesMasterIdLst>
  <p:sldIdLst>
    <p:sldId id="367" r:id="rId5"/>
    <p:sldId id="415" r:id="rId6"/>
    <p:sldId id="413" r:id="rId7"/>
    <p:sldId id="407" r:id="rId8"/>
    <p:sldId id="414" r:id="rId9"/>
    <p:sldId id="416" r:id="rId10"/>
    <p:sldId id="419" r:id="rId11"/>
    <p:sldId id="420" r:id="rId12"/>
    <p:sldId id="418" r:id="rId13"/>
    <p:sldId id="421" r:id="rId14"/>
    <p:sldId id="424" r:id="rId15"/>
    <p:sldId id="425" r:id="rId16"/>
    <p:sldId id="423" r:id="rId17"/>
    <p:sldId id="422" r:id="rId18"/>
    <p:sldId id="426" r:id="rId19"/>
    <p:sldId id="427" r:id="rId20"/>
    <p:sldId id="409" r:id="rId21"/>
  </p:sldIdLst>
  <p:sldSz cx="9144000" cy="5143500" type="screen16x9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7A7A"/>
    <a:srgbClr val="00CC00"/>
    <a:srgbClr val="CCFF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86" autoAdjust="0"/>
    <p:restoredTop sz="58970" autoAdjust="0"/>
  </p:normalViewPr>
  <p:slideViewPr>
    <p:cSldViewPr>
      <p:cViewPr varScale="1">
        <p:scale>
          <a:sx n="131" d="100"/>
          <a:sy n="131" d="100"/>
        </p:scale>
        <p:origin x="483" y="61"/>
      </p:cViewPr>
      <p:guideLst>
        <p:guide orient="horz" pos="310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55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陈知良" userId="0af06b1234f301e2" providerId="LiveId" clId="{62A9790B-4270-4D3E-8CF8-9253E35B6DF6}"/>
    <pc:docChg chg="modSld">
      <pc:chgData name="陈知良" userId="0af06b1234f301e2" providerId="LiveId" clId="{62A9790B-4270-4D3E-8CF8-9253E35B6DF6}" dt="2018-01-06T15:09:46.103" v="1" actId="20577"/>
      <pc:docMkLst>
        <pc:docMk/>
      </pc:docMkLst>
      <pc:sldChg chg="modSp">
        <pc:chgData name="陈知良" userId="0af06b1234f301e2" providerId="LiveId" clId="{62A9790B-4270-4D3E-8CF8-9253E35B6DF6}" dt="2018-01-06T15:09:46.103" v="1" actId="20577"/>
        <pc:sldMkLst>
          <pc:docMk/>
          <pc:sldMk cId="763718397" sldId="367"/>
        </pc:sldMkLst>
        <pc:spChg chg="mod">
          <ac:chgData name="陈知良" userId="0af06b1234f301e2" providerId="LiveId" clId="{62A9790B-4270-4D3E-8CF8-9253E35B6DF6}" dt="2018-01-06T15:09:46.103" v="1" actId="20577"/>
          <ac:spMkLst>
            <pc:docMk/>
            <pc:sldMk cId="763718397" sldId="367"/>
            <ac:spMk id="14" creationId="{00000000-0000-0000-0000-000000000000}"/>
          </ac:spMkLst>
        </pc:spChg>
      </pc:sldChg>
    </pc:docChg>
  </pc:docChgLst>
  <pc:docChgLst>
    <pc:chgData name="陈知良" userId="0af06b1234f301e2" providerId="LiveId" clId="{8E4CC3B6-DC1B-408B-9265-94B17DF36856}"/>
    <pc:docChg chg="delSld modSld">
      <pc:chgData name="陈知良" userId="0af06b1234f301e2" providerId="LiveId" clId="{8E4CC3B6-DC1B-408B-9265-94B17DF36856}" dt="2018-01-06T16:06:56.716" v="129" actId="20577"/>
      <pc:docMkLst>
        <pc:docMk/>
      </pc:docMkLst>
      <pc:sldChg chg="modSp">
        <pc:chgData name="陈知良" userId="0af06b1234f301e2" providerId="LiveId" clId="{8E4CC3B6-DC1B-408B-9265-94B17DF36856}" dt="2018-01-06T15:15:13.721" v="40" actId="20577"/>
        <pc:sldMkLst>
          <pc:docMk/>
          <pc:sldMk cId="1337896611" sldId="416"/>
        </pc:sldMkLst>
        <pc:spChg chg="mod">
          <ac:chgData name="陈知良" userId="0af06b1234f301e2" providerId="LiveId" clId="{8E4CC3B6-DC1B-408B-9265-94B17DF36856}" dt="2018-01-06T15:15:13.721" v="40" actId="20577"/>
          <ac:spMkLst>
            <pc:docMk/>
            <pc:sldMk cId="1337896611" sldId="416"/>
            <ac:spMk id="8" creationId="{00000000-0000-0000-0000-000000000000}"/>
          </ac:spMkLst>
        </pc:spChg>
      </pc:sldChg>
      <pc:sldChg chg="del">
        <pc:chgData name="陈知良" userId="0af06b1234f301e2" providerId="LiveId" clId="{8E4CC3B6-DC1B-408B-9265-94B17DF36856}" dt="2018-01-06T16:05:00.448" v="82" actId="2696"/>
        <pc:sldMkLst>
          <pc:docMk/>
          <pc:sldMk cId="1337896611" sldId="417"/>
        </pc:sldMkLst>
      </pc:sldChg>
      <pc:sldChg chg="modSp">
        <pc:chgData name="陈知良" userId="0af06b1234f301e2" providerId="LiveId" clId="{8E4CC3B6-DC1B-408B-9265-94B17DF36856}" dt="2018-01-06T15:15:53.448" v="81" actId="20577"/>
        <pc:sldMkLst>
          <pc:docMk/>
          <pc:sldMk cId="950409382" sldId="419"/>
        </pc:sldMkLst>
        <pc:spChg chg="mod">
          <ac:chgData name="陈知良" userId="0af06b1234f301e2" providerId="LiveId" clId="{8E4CC3B6-DC1B-408B-9265-94B17DF36856}" dt="2018-01-06T15:15:53.448" v="81" actId="20577"/>
          <ac:spMkLst>
            <pc:docMk/>
            <pc:sldMk cId="950409382" sldId="419"/>
            <ac:spMk id="8" creationId="{00000000-0000-0000-0000-000000000000}"/>
          </ac:spMkLst>
        </pc:spChg>
      </pc:sldChg>
      <pc:sldChg chg="modSp">
        <pc:chgData name="陈知良" userId="0af06b1234f301e2" providerId="LiveId" clId="{8E4CC3B6-DC1B-408B-9265-94B17DF36856}" dt="2018-01-06T16:06:56.716" v="129" actId="20577"/>
        <pc:sldMkLst>
          <pc:docMk/>
          <pc:sldMk cId="471450492" sldId="420"/>
        </pc:sldMkLst>
        <pc:spChg chg="mod">
          <ac:chgData name="陈知良" userId="0af06b1234f301e2" providerId="LiveId" clId="{8E4CC3B6-DC1B-408B-9265-94B17DF36856}" dt="2018-01-06T16:06:56.716" v="129" actId="20577"/>
          <ac:spMkLst>
            <pc:docMk/>
            <pc:sldMk cId="471450492" sldId="420"/>
            <ac:spMk id="8" creationId="{00000000-0000-0000-0000-000000000000}"/>
          </ac:spMkLst>
        </pc:spChg>
      </pc:sldChg>
      <pc:sldChg chg="modSp">
        <pc:chgData name="陈知良" userId="0af06b1234f301e2" providerId="LiveId" clId="{8E4CC3B6-DC1B-408B-9265-94B17DF36856}" dt="2018-01-06T16:05:49.125" v="88" actId="20577"/>
        <pc:sldMkLst>
          <pc:docMk/>
          <pc:sldMk cId="514955121" sldId="422"/>
        </pc:sldMkLst>
        <pc:spChg chg="mod">
          <ac:chgData name="陈知良" userId="0af06b1234f301e2" providerId="LiveId" clId="{8E4CC3B6-DC1B-408B-9265-94B17DF36856}" dt="2018-01-06T16:05:49.125" v="88" actId="20577"/>
          <ac:spMkLst>
            <pc:docMk/>
            <pc:sldMk cId="514955121" sldId="422"/>
            <ac:spMk id="2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08008F-8C0F-4F63-86DC-E7B67385E4BD}" type="datetimeFigureOut">
              <a:rPr lang="en-US" smtClean="0"/>
              <a:pPr/>
              <a:t>1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F38DAD-5F37-4EA5-A798-26ED1E4539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612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742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306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3069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9168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65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87704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410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7316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311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6155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319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6039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451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1441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2460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0806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0196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5616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1860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3317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3836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761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567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1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7523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4239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0839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593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5614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1804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2903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6578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06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7507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4269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7082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3869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339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4267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3833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044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199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329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33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583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150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676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2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293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>
                <a:solidFill>
                  <a:prstClr val="black"/>
                </a:solidFill>
              </a:rPr>
              <a:t>vertLeftWhite2</a:t>
            </a: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918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346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490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062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1485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370568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>
                <a:solidFill>
                  <a:prstClr val="black"/>
                </a:solidFill>
              </a:rPr>
              <a:t>block2x2White1</a:t>
            </a:r>
          </a:p>
          <a:p>
            <a:endParaRPr lang="en-US" sz="1400" dirty="0">
              <a:solidFill>
                <a:prstClr val="black"/>
              </a:solidFill>
            </a:endParaRPr>
          </a:p>
          <a:p>
            <a:r>
              <a:rPr lang="en-US" sz="1400" dirty="0">
                <a:solidFill>
                  <a:prstClr val="black"/>
                </a:solidFill>
              </a:rPr>
              <a:t>Ordering of</a:t>
            </a:r>
            <a:r>
              <a:rPr lang="en-US" sz="1400" baseline="0" dirty="0">
                <a:solidFill>
                  <a:prstClr val="black"/>
                </a:solidFill>
              </a:rPr>
              <a:t> </a:t>
            </a:r>
          </a:p>
          <a:p>
            <a:r>
              <a:rPr lang="en-US" sz="1400" baseline="0" dirty="0">
                <a:solidFill>
                  <a:prstClr val="black"/>
                </a:solidFill>
              </a:rPr>
              <a:t>buttons is</a:t>
            </a:r>
            <a:r>
              <a:rPr lang="en-US" sz="1400" dirty="0">
                <a:solidFill>
                  <a:prstClr val="black"/>
                </a:solidFill>
              </a:rPr>
              <a:t>:</a:t>
            </a:r>
          </a:p>
          <a:p>
            <a:r>
              <a:rPr lang="en-US" sz="1400" dirty="0">
                <a:solidFill>
                  <a:prstClr val="black"/>
                </a:solidFill>
              </a:rPr>
              <a:t>13</a:t>
            </a:r>
          </a:p>
          <a:p>
            <a:r>
              <a:rPr lang="en-US" sz="1400" dirty="0">
                <a:solidFill>
                  <a:prstClr val="black"/>
                </a:solidFill>
              </a:rPr>
              <a:t>24</a:t>
            </a: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23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8406313" y="4932892"/>
            <a:ext cx="766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</a:rPr>
              <a:t>Andrew Ng</a:t>
            </a:r>
          </a:p>
        </p:txBody>
      </p:sp>
    </p:spTree>
    <p:extLst>
      <p:ext uri="{BB962C8B-B14F-4D97-AF65-F5344CB8AC3E}">
        <p14:creationId xmlns:p14="http://schemas.microsoft.com/office/powerpoint/2010/main" val="359513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143000" y="819150"/>
            <a:ext cx="5867400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7</a:t>
            </a:r>
            <a:r>
              <a:rPr lang="zh-CN" altLang="en-US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国高校计算机大赛</a:t>
            </a:r>
            <a:endParaRPr lang="en-US" altLang="zh-CN" sz="36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zh-CN" altLang="en-US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挑战赛答辩</a:t>
            </a:r>
            <a:endParaRPr lang="en-US" sz="36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219200" y="2247900"/>
            <a:ext cx="518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1143000" y="2343150"/>
            <a:ext cx="4876800" cy="1371600"/>
          </a:xfrm>
        </p:spPr>
        <p:txBody>
          <a:bodyPr>
            <a:noAutofit/>
          </a:bodyPr>
          <a:lstStyle/>
          <a:p>
            <a:pPr algn="l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队伍：自由</a:t>
            </a:r>
            <a:r>
              <a:rPr lang="zh-CN" altLang="en-US" sz="20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高处</a:t>
            </a:r>
            <a:b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师：王进 教授</a:t>
            </a:r>
            <a:b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校：重庆邮电大学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37183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训练集扩充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050" name="Picture 2" descr="C:\Users\Alan Yan\Desktop\大数据挑战赛-复赛文档-自由在高处\增加训练集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532"/>
            <a:ext cx="6324600" cy="395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AC2AD32-99C7-4D54-8368-4436DC74DA5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0" y="747415"/>
            <a:ext cx="2463800" cy="1620269"/>
          </a:xfrm>
          <a:prstGeom prst="rect">
            <a:avLst/>
          </a:prstGeom>
        </p:spPr>
      </p:pic>
      <p:cxnSp>
        <p:nvCxnSpPr>
          <p:cNvPr id="23" name="直接箭头连接符 22"/>
          <p:cNvCxnSpPr/>
          <p:nvPr/>
        </p:nvCxnSpPr>
        <p:spPr>
          <a:xfrm flipV="1">
            <a:off x="4724400" y="1733550"/>
            <a:ext cx="12954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7239000" y="529965"/>
            <a:ext cx="0" cy="2055168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49551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训练集扩充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AC2AD32-99C7-4D54-8368-4436DC74DA5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41350" y="2419350"/>
            <a:ext cx="3200400" cy="209224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AC43E09-DA6F-4D01-B566-8F290844A5E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800600" y="2497177"/>
            <a:ext cx="3232150" cy="201441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4847"/>
              </p:ext>
            </p:extLst>
          </p:nvPr>
        </p:nvGraphicFramePr>
        <p:xfrm>
          <a:off x="2035175" y="1309688"/>
          <a:ext cx="26098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574640" imgH="304560" progId="Equation.DSMT4">
                  <p:embed/>
                </p:oleObj>
              </mc:Choice>
              <mc:Fallback>
                <p:oleObj name="Equation" r:id="rId5" imgW="1574640" imgH="3045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309688"/>
                        <a:ext cx="26098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02722" y="9715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目标函数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47800" y="1885950"/>
            <a:ext cx="468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其中， 候选样本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为模型， 为样本概率值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330636"/>
              </p:ext>
            </p:extLst>
          </p:nvPr>
        </p:nvGraphicFramePr>
        <p:xfrm>
          <a:off x="2064327" y="1987550"/>
          <a:ext cx="22167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4327" y="1987550"/>
                        <a:ext cx="221673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62000" y="4629149"/>
            <a:ext cx="30572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kern="100" dirty="0">
                <a:solidFill>
                  <a:srgbClr val="11111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A</a:t>
            </a:r>
            <a:r>
              <a:rPr lang="zh-CN" altLang="en-US" sz="1400" kern="100" dirty="0">
                <a:solidFill>
                  <a:srgbClr val="11111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榜</a:t>
            </a:r>
            <a:r>
              <a:rPr lang="zh-CN" altLang="zh-CN" sz="1400" kern="100" dirty="0">
                <a:solidFill>
                  <a:srgbClr val="111111"/>
                </a:solidFill>
                <a:latin typeface="黑体" panose="02010609060101010101" pitchFamily="49" charset="-122"/>
                <a:ea typeface="黑体" panose="02010609060101010101" pitchFamily="49" charset="-122"/>
                <a:cs typeface="Helvetica" panose="020B0604020202020204" pitchFamily="34" charset="0"/>
              </a:rPr>
              <a:t>未添加样本的概率曲线下面积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105400" y="4612954"/>
            <a:ext cx="28777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kern="100" dirty="0">
                <a:solidFill>
                  <a:srgbClr val="11111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A</a:t>
            </a:r>
            <a:r>
              <a:rPr lang="zh-CN" altLang="en-US" sz="1400" kern="100" dirty="0">
                <a:solidFill>
                  <a:srgbClr val="11111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榜</a:t>
            </a:r>
            <a:r>
              <a:rPr lang="zh-CN" altLang="zh-CN" sz="1400" kern="100" dirty="0">
                <a:solidFill>
                  <a:srgbClr val="11111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添加样本的概率曲线下面积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2127250" y="2346307"/>
            <a:ext cx="0" cy="2266647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6305550" y="2371062"/>
            <a:ext cx="0" cy="2266647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31851"/>
              </p:ext>
            </p:extLst>
          </p:nvPr>
        </p:nvGraphicFramePr>
        <p:xfrm>
          <a:off x="4397828" y="1962150"/>
          <a:ext cx="174172" cy="24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7828" y="1962150"/>
                        <a:ext cx="174172" cy="243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783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基于概率曲线的特征选择（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失败的尝试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627" y="1047750"/>
            <a:ext cx="5011903" cy="3557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1783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相似度匹配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 descr="H:\competition\tencent_b\plot\test2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1" y="704851"/>
            <a:ext cx="2819400" cy="19912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H:\competition\tencent_b\plot\test1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71128"/>
            <a:ext cx="2895600" cy="205871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 descr="H:\competition\tencent_b\plot\test1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85147"/>
            <a:ext cx="2838451" cy="2057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 descr="H:\competition\tencent_b\plot\test2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751121"/>
            <a:ext cx="2895600" cy="212545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6553200" y="1962150"/>
            <a:ext cx="14859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按点的个数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从小到大排序</a:t>
            </a:r>
          </a:p>
        </p:txBody>
      </p:sp>
      <p:sp>
        <p:nvSpPr>
          <p:cNvPr id="11" name="矩形 10"/>
          <p:cNvSpPr/>
          <p:nvPr/>
        </p:nvSpPr>
        <p:spPr>
          <a:xfrm>
            <a:off x="6560820" y="3028950"/>
            <a:ext cx="14859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构建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步长序列</a:t>
            </a:r>
          </a:p>
        </p:txBody>
      </p:sp>
      <p:sp>
        <p:nvSpPr>
          <p:cNvPr id="12" name="矩形 11"/>
          <p:cNvSpPr/>
          <p:nvPr/>
        </p:nvSpPr>
        <p:spPr>
          <a:xfrm>
            <a:off x="6591300" y="4095750"/>
            <a:ext cx="14859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以点的个数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为顺序匹配</a:t>
            </a:r>
          </a:p>
        </p:txBody>
      </p:sp>
      <p:sp>
        <p:nvSpPr>
          <p:cNvPr id="14" name="下箭头 13"/>
          <p:cNvSpPr/>
          <p:nvPr/>
        </p:nvSpPr>
        <p:spPr>
          <a:xfrm>
            <a:off x="7122795" y="2571750"/>
            <a:ext cx="36195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7153275" y="3638550"/>
            <a:ext cx="36195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553200" y="895350"/>
            <a:ext cx="14859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样本分类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（是否回头）</a:t>
            </a:r>
          </a:p>
        </p:txBody>
      </p:sp>
      <p:sp>
        <p:nvSpPr>
          <p:cNvPr id="18" name="下箭头 17"/>
          <p:cNvSpPr/>
          <p:nvPr/>
        </p:nvSpPr>
        <p:spPr>
          <a:xfrm>
            <a:off x="7122795" y="1504950"/>
            <a:ext cx="36195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582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构建索引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9652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思路：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把每一条轨迹看成一个句子，使用搜索引擎中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b="1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倒排索引技术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建立索引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885950"/>
            <a:ext cx="37625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搜索引擎：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词语 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&gt;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文档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ID</a:t>
            </a: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：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‘</a:t>
            </a:r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校’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&gt;  [1,2,5,7,10] </a:t>
            </a:r>
          </a:p>
        </p:txBody>
      </p:sp>
      <p:sp>
        <p:nvSpPr>
          <p:cNvPr id="6" name="矩形 5"/>
          <p:cNvSpPr/>
          <p:nvPr/>
        </p:nvSpPr>
        <p:spPr>
          <a:xfrm>
            <a:off x="4229502" y="1967627"/>
            <a:ext cx="4685898" cy="2585323"/>
          </a:xfrm>
          <a:prstGeom prst="rect">
            <a:avLst/>
          </a:prstGeom>
          <a:ln w="28575">
            <a:solidFill>
              <a:schemeClr val="tx1"/>
            </a:solidFill>
            <a:prstDash val="sysDot"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始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：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76,766,836,871,885,941,1032</a:t>
            </a:r>
          </a:p>
          <a:p>
            <a:endParaRPr lang="en-US" altLang="zh-CN" dirty="0">
              <a:solidFill>
                <a:schemeClr val="tx2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chemeClr val="tx2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长序列：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90,70,35,14,56,91</a:t>
            </a:r>
          </a:p>
          <a:p>
            <a:endParaRPr lang="en-US" altLang="zh-CN" dirty="0">
              <a:solidFill>
                <a:schemeClr val="tx2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chemeClr val="tx2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长子序列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90,70,35,14</a:t>
            </a:r>
          </a:p>
          <a:p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长子序列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0,35,14,56</a:t>
            </a:r>
          </a:p>
          <a:p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长子序列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5,14,56,91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6240953" y="2482671"/>
            <a:ext cx="361950" cy="3810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下箭头 7"/>
          <p:cNvSpPr/>
          <p:nvPr/>
        </p:nvSpPr>
        <p:spPr>
          <a:xfrm>
            <a:off x="6231235" y="3289121"/>
            <a:ext cx="361950" cy="3810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81000" y="3562350"/>
            <a:ext cx="37625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鼠标轨迹匹配：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步长子序列 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&gt;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轨迹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ID</a:t>
            </a: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：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‘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</a:rPr>
              <a:t>490,70,35,14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’=&gt; [2,9]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下箭头 20"/>
          <p:cNvSpPr/>
          <p:nvPr/>
        </p:nvSpPr>
        <p:spPr>
          <a:xfrm>
            <a:off x="1900334" y="2945368"/>
            <a:ext cx="361950" cy="46458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2173069" y="288821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价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53200" y="3257550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=4</a:t>
            </a:r>
            <a:endParaRPr lang="zh-CN" altLang="en-US" sz="1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49551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总结与思考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1788" y="1504950"/>
            <a:ext cx="595547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回头样本和没回头的样本是否应该分开建模？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在扩充训练集的同时是否应该添加相应的特征？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是否存在某些机器轨迹是用机器学习算法学习出来的？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1783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致谢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47800" y="1200150"/>
            <a:ext cx="45704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感谢组委会等相关工作人员的辛勤付出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感谢腾讯公司给予的宝贵数据以及计算平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感谢王进老师的悉心指导</a:t>
            </a:r>
          </a:p>
        </p:txBody>
      </p:sp>
    </p:spTree>
    <p:extLst>
      <p:ext uri="{BB962C8B-B14F-4D97-AF65-F5344CB8AC3E}">
        <p14:creationId xmlns:p14="http://schemas.microsoft.com/office/powerpoint/2010/main" val="30222901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7886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团队简介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AutoShape 5" descr="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" descr="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" y="2495550"/>
            <a:ext cx="1066800" cy="1584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66800" y="4170413"/>
            <a:ext cx="332655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竞赛：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2016 CCF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大数据与计算智能大赛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生活大实惠：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O2O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优惠券使用预测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排名：</a:t>
            </a:r>
            <a:r>
              <a:rPr lang="en-US" altLang="zh-CN" sz="1400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 / 1501</a:t>
            </a:r>
            <a:endParaRPr lang="zh-CN" altLang="en-US" sz="1400" u="sng" dirty="0">
              <a:solidFill>
                <a:schemeClr val="tx2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25385" y="4167485"/>
            <a:ext cx="3147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竞赛：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IJCAI-17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口碑商家客流量预测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排名：</a:t>
            </a:r>
            <a:r>
              <a:rPr lang="en-US" altLang="zh-CN" sz="1400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 / 4046</a:t>
            </a:r>
            <a:endParaRPr lang="zh-CN" altLang="en-US" sz="1400" u="sng" dirty="0">
              <a:solidFill>
                <a:schemeClr val="tx2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6177" y="971549"/>
            <a:ext cx="628890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晏世凯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数据挖掘方向硕士在读，主要负责</a:t>
            </a:r>
            <a:r>
              <a:rPr lang="zh-CN" altLang="en-US" sz="1400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工程以及相似度匹配算法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陈知良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数据挖掘方向硕士在读，主要负责</a:t>
            </a:r>
            <a:r>
              <a:rPr lang="zh-CN" altLang="en-US" sz="1400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训练集扩充算法与特征选择算法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陈  浩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计算机智能科学与技术本科在读，主要负责</a:t>
            </a:r>
            <a:r>
              <a:rPr lang="zh-CN" altLang="en-US" sz="1400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工规则挖掘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4" name="Straight Connector 5"/>
          <p:cNvCxnSpPr/>
          <p:nvPr/>
        </p:nvCxnSpPr>
        <p:spPr>
          <a:xfrm>
            <a:off x="1162377" y="2247900"/>
            <a:ext cx="64957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5"/>
          <p:cNvCxnSpPr/>
          <p:nvPr/>
        </p:nvCxnSpPr>
        <p:spPr>
          <a:xfrm>
            <a:off x="1162377" y="4933950"/>
            <a:ext cx="64957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603" y="2495549"/>
            <a:ext cx="1120582" cy="1584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52642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赛题分析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3400" y="991647"/>
            <a:ext cx="381000" cy="3048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ID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14400" y="991647"/>
            <a:ext cx="5410200" cy="3048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鼠标移动轨迹（</a:t>
            </a:r>
            <a:r>
              <a:rPr lang="en-US" altLang="zh-CN" sz="1200" dirty="0" err="1">
                <a:latin typeface="黑体" panose="02010609060101010101" pitchFamily="49" charset="-122"/>
                <a:ea typeface="黑体" panose="02010609060101010101" pitchFamily="49" charset="-122"/>
              </a:rPr>
              <a:t>x,y,t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0" name="矩形 9"/>
          <p:cNvSpPr/>
          <p:nvPr/>
        </p:nvSpPr>
        <p:spPr>
          <a:xfrm>
            <a:off x="6324600" y="991647"/>
            <a:ext cx="1066800" cy="3048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目标点（</a:t>
            </a:r>
            <a:r>
              <a:rPr lang="en-US" altLang="zh-CN" sz="1200" dirty="0" err="1">
                <a:latin typeface="黑体" panose="02010609060101010101" pitchFamily="49" charset="-122"/>
                <a:ea typeface="黑体" panose="02010609060101010101" pitchFamily="49" charset="-122"/>
              </a:rPr>
              <a:t>x,y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1" name="矩形 10"/>
          <p:cNvSpPr/>
          <p:nvPr/>
        </p:nvSpPr>
        <p:spPr>
          <a:xfrm>
            <a:off x="7567456" y="991647"/>
            <a:ext cx="596900" cy="3048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标签</a:t>
            </a:r>
          </a:p>
        </p:txBody>
      </p:sp>
      <p:sp>
        <p:nvSpPr>
          <p:cNvPr id="14" name="下箭头 13"/>
          <p:cNvSpPr/>
          <p:nvPr/>
        </p:nvSpPr>
        <p:spPr>
          <a:xfrm>
            <a:off x="4341817" y="1728247"/>
            <a:ext cx="381000" cy="4572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大括号 14"/>
          <p:cNvSpPr/>
          <p:nvPr/>
        </p:nvSpPr>
        <p:spPr>
          <a:xfrm rot="5400000">
            <a:off x="4038599" y="-1720317"/>
            <a:ext cx="228601" cy="6477000"/>
          </a:xfrm>
          <a:prstGeom prst="rightBrace">
            <a:avLst>
              <a:gd name="adj1" fmla="val 8333"/>
              <a:gd name="adj2" fmla="val 4450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 rot="16200000">
            <a:off x="5562600" y="2172747"/>
            <a:ext cx="381000" cy="5334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841168" y="2287047"/>
            <a:ext cx="1447799" cy="304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角度可视化轨迹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820446"/>
            <a:ext cx="1560046" cy="1092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487" y="1651253"/>
            <a:ext cx="1525873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 descr="H:\competition\tencent_b\plot\3000_a\1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487" y="3912923"/>
            <a:ext cx="1559015" cy="109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右大括号 21"/>
          <p:cNvSpPr/>
          <p:nvPr/>
        </p:nvSpPr>
        <p:spPr>
          <a:xfrm>
            <a:off x="3252502" y="1829847"/>
            <a:ext cx="252698" cy="3048000"/>
          </a:xfrm>
          <a:prstGeom prst="rightBrace">
            <a:avLst>
              <a:gd name="adj1" fmla="val 8333"/>
              <a:gd name="adj2" fmla="val 19440"/>
            </a:avLst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172200" y="2287047"/>
            <a:ext cx="2024057" cy="304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黑白样本之间存在明显差异</a:t>
            </a:r>
          </a:p>
        </p:txBody>
      </p:sp>
      <p:sp>
        <p:nvSpPr>
          <p:cNvPr id="24" name="下箭头 23"/>
          <p:cNvSpPr/>
          <p:nvPr/>
        </p:nvSpPr>
        <p:spPr>
          <a:xfrm>
            <a:off x="7282868" y="2719641"/>
            <a:ext cx="381000" cy="4572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6738943" y="3264947"/>
            <a:ext cx="1447799" cy="304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监督学习</a:t>
            </a:r>
          </a:p>
        </p:txBody>
      </p:sp>
      <p:sp>
        <p:nvSpPr>
          <p:cNvPr id="26" name="下箭头 25"/>
          <p:cNvSpPr/>
          <p:nvPr/>
        </p:nvSpPr>
        <p:spPr>
          <a:xfrm>
            <a:off x="4341817" y="2719641"/>
            <a:ext cx="381000" cy="4572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3843342" y="3264947"/>
            <a:ext cx="1447799" cy="304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轨迹相似度过高</a:t>
            </a:r>
          </a:p>
        </p:txBody>
      </p:sp>
      <p:sp>
        <p:nvSpPr>
          <p:cNvPr id="31" name="矩形 30"/>
          <p:cNvSpPr/>
          <p:nvPr/>
        </p:nvSpPr>
        <p:spPr>
          <a:xfrm>
            <a:off x="3529026" y="4268247"/>
            <a:ext cx="1000116" cy="5334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复攻击的</a:t>
            </a:r>
            <a:endParaRPr lang="en-US" altLang="zh-CN" sz="12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器轨迹</a:t>
            </a:r>
          </a:p>
        </p:txBody>
      </p:sp>
      <p:sp>
        <p:nvSpPr>
          <p:cNvPr id="33" name="下箭头 32"/>
          <p:cNvSpPr/>
          <p:nvPr/>
        </p:nvSpPr>
        <p:spPr>
          <a:xfrm rot="1929823">
            <a:off x="3978657" y="3757552"/>
            <a:ext cx="381000" cy="4572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4707577" y="4268247"/>
            <a:ext cx="1000116" cy="5334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入了噪声的人类轨迹</a:t>
            </a:r>
          </a:p>
        </p:txBody>
      </p:sp>
      <p:sp>
        <p:nvSpPr>
          <p:cNvPr id="35" name="下箭头 34"/>
          <p:cNvSpPr/>
          <p:nvPr/>
        </p:nvSpPr>
        <p:spPr>
          <a:xfrm rot="19365897">
            <a:off x="4771970" y="3759896"/>
            <a:ext cx="381000" cy="4572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6462726" y="4268247"/>
            <a:ext cx="1000116" cy="5334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拟生成的机器轨迹</a:t>
            </a:r>
          </a:p>
        </p:txBody>
      </p:sp>
      <p:sp>
        <p:nvSpPr>
          <p:cNvPr id="37" name="矩形 36"/>
          <p:cNvSpPr/>
          <p:nvPr/>
        </p:nvSpPr>
        <p:spPr>
          <a:xfrm>
            <a:off x="7610484" y="4268247"/>
            <a:ext cx="1000116" cy="5334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类轨迹</a:t>
            </a:r>
          </a:p>
        </p:txBody>
      </p:sp>
      <p:sp>
        <p:nvSpPr>
          <p:cNvPr id="39" name="下箭头 38"/>
          <p:cNvSpPr/>
          <p:nvPr/>
        </p:nvSpPr>
        <p:spPr>
          <a:xfrm rot="1929823">
            <a:off x="6939349" y="3762240"/>
            <a:ext cx="381000" cy="4572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下箭头 39"/>
          <p:cNvSpPr/>
          <p:nvPr/>
        </p:nvSpPr>
        <p:spPr>
          <a:xfrm rot="19365897">
            <a:off x="7763359" y="3780258"/>
            <a:ext cx="381000" cy="4572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74" name="Picture 2" descr="H:\competition\tencent_b\plot\3000_Y\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24" y="2820447"/>
            <a:ext cx="1560680" cy="1092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H:\competition\tencent_b\plot\3000_y_a\4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84" y="3907006"/>
            <a:ext cx="1575920" cy="1103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:\competition\tencent_b\plot\3000_V\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84" y="1651253"/>
            <a:ext cx="1559116" cy="1091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63272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整体架构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28" name="Picture 4" descr="C:\Users\Alan Yan\Desktop\大数据挑战赛-复赛文档-自由在高处\整体架构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895350"/>
            <a:ext cx="6276975" cy="3903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78860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基础特征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0560" y="971550"/>
            <a:ext cx="73468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序列特征：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统计特征：最大值、最小值、均值、方差、标准差、众数、中位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其他特征：熵、位置比率特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基础序列：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1358737"/>
              </p:ext>
            </p:extLst>
          </p:nvPr>
        </p:nvGraphicFramePr>
        <p:xfrm>
          <a:off x="1295400" y="2343150"/>
          <a:ext cx="6629400" cy="2362206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4818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47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47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序列名</a:t>
                      </a:r>
                      <a:endParaRPr lang="zh-CN" sz="12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描述</a:t>
                      </a:r>
                      <a:endParaRPr lang="zh-CN" sz="12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4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序列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原始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坐标组成的序列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4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序列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原始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坐标组成的序列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4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序列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原始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坐标组成的序列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4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横向位移序列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后一个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坐标减去前一个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坐标形成的序列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4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纵向位移序列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后一个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坐标减去前一个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坐标形成的序列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4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时间差值序列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后一个时间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减去前一个时间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形成的序列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4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横向速度序列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横向位移序列与时间差值序列中的元素一一对应相除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4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纵向速度序列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纵向位移序列与时间差值序列中的元素一一对应相除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4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横向加速度序列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横向速度序列中相邻两个元素的差值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4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纵向加速度序列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纵向速度序列中相邻两个元素的差值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0740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强特征（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拆分轨迹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 descr="H:\competition\tencent_b\plot\3000_a\1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285" y="1123950"/>
            <a:ext cx="2469515" cy="1727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H:\competition\tencent_b\plot\3000_a\7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123950"/>
            <a:ext cx="2397760" cy="167830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H:\competition\tencent_b\plot\3000_a\2715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850118"/>
            <a:ext cx="2505075" cy="175323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 descr="H:\competition\tencent_b\plot\3000_a\2857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850118"/>
            <a:ext cx="2405380" cy="172350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477000" y="1305163"/>
            <a:ext cx="2159566" cy="246221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横轴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时间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纵轴：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方向上的加速度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数据来源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训练集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区别：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点的个数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     2.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加速度的波动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措施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以时间为单位将轨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迹拆分为两段，分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别提取特征。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13600" y="4603353"/>
            <a:ext cx="36728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方向上的加速度随时间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变化趋势图</a:t>
            </a:r>
          </a:p>
        </p:txBody>
      </p:sp>
      <p:cxnSp>
        <p:nvCxnSpPr>
          <p:cNvPr id="10" name="Straight Connector 5"/>
          <p:cNvCxnSpPr/>
          <p:nvPr/>
        </p:nvCxnSpPr>
        <p:spPr>
          <a:xfrm>
            <a:off x="6172200" y="1080016"/>
            <a:ext cx="0" cy="3853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0080" y="89535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白样本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0080" y="266545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黑样本：</a:t>
            </a:r>
          </a:p>
        </p:txBody>
      </p:sp>
    </p:spTree>
    <p:extLst>
      <p:ext uri="{BB962C8B-B14F-4D97-AF65-F5344CB8AC3E}">
        <p14:creationId xmlns:p14="http://schemas.microsoft.com/office/powerpoint/2010/main" val="1337896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强特征（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积特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77000" y="1381363"/>
            <a:ext cx="233910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横轴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时间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纵轴：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的坐标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数据来源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训练集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区别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“陡峭”程度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措施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将轨迹的第一个点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和最后一个点相连，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形成一条直线，求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取轨迹与直线围成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的面积。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77137" y="4603353"/>
            <a:ext cx="28520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坐标随时间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变化趋势图</a:t>
            </a:r>
          </a:p>
        </p:txBody>
      </p:sp>
      <p:cxnSp>
        <p:nvCxnSpPr>
          <p:cNvPr id="10" name="Straight Connector 5"/>
          <p:cNvCxnSpPr/>
          <p:nvPr/>
        </p:nvCxnSpPr>
        <p:spPr>
          <a:xfrm>
            <a:off x="6172200" y="1080016"/>
            <a:ext cx="0" cy="3853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0080" y="89535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白样本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0080" y="266545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黑样本：</a:t>
            </a:r>
          </a:p>
        </p:txBody>
      </p:sp>
      <p:pic>
        <p:nvPicPr>
          <p:cNvPr id="12" name="图片 11" descr="H:\competition\tencent_b\plot\3000_X\1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228" y="1257717"/>
            <a:ext cx="2175017" cy="15542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 descr="H:\competition\tencent_b\plot\3000_X\84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615" y="1257716"/>
            <a:ext cx="2386965" cy="15542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 descr="H:\competition\tencent_b\plot\3000_X\2652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228" y="3028950"/>
            <a:ext cx="2286000" cy="1571744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 descr="H:\competition\tencent_b\plot\3000_X\2731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6637" y="3028950"/>
            <a:ext cx="2333943" cy="15444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504093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强特征（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终点特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77000" y="1444407"/>
            <a:ext cx="215956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横轴：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的坐标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纵轴：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的坐标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数据来源：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榜测试集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联系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最后几个点很密集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措施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取最后五个点，形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成一个序列，提取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特征。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77137" y="4603353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坐标随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变化趋势图</a:t>
            </a:r>
          </a:p>
        </p:txBody>
      </p:sp>
      <p:cxnSp>
        <p:nvCxnSpPr>
          <p:cNvPr id="10" name="Straight Connector 5"/>
          <p:cNvCxnSpPr/>
          <p:nvPr/>
        </p:nvCxnSpPr>
        <p:spPr>
          <a:xfrm>
            <a:off x="6172200" y="965478"/>
            <a:ext cx="0" cy="3853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0080" y="895350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黑样本：</a:t>
            </a:r>
          </a:p>
        </p:txBody>
      </p:sp>
      <p:pic>
        <p:nvPicPr>
          <p:cNvPr id="18" name="图片 17" descr="H:\competition\tencent_b\plot\test2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46200"/>
            <a:ext cx="2473016" cy="1632129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图片 18" descr="H:\competition\tencent_b\plot\test1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1020" y="1357631"/>
            <a:ext cx="2426299" cy="1601068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图片 19" descr="H:\competition\tencent_b\plot\test1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499" y="2999145"/>
            <a:ext cx="2441871" cy="1611798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图片 20" descr="H:\competition\tencent_b\plot\test2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266" y="3010575"/>
            <a:ext cx="2452053" cy="16185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714504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XGB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构造新特征</a:t>
            </a:r>
            <a:endParaRPr 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26479"/>
            <a:ext cx="3271436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3905250" y="395055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参考文献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]  </a:t>
            </a:r>
            <a:r>
              <a:rPr lang="en-US" altLang="zh-CN" sz="1600" dirty="0"/>
              <a:t>He X, Pan J, Jin O, et al. Practical Lessons from Predicting Clicks on Ads at Facebook[J]. 2014(12):1-9.</a:t>
            </a:r>
          </a:p>
        </p:txBody>
      </p:sp>
      <p:sp>
        <p:nvSpPr>
          <p:cNvPr id="5" name="椭圆 4"/>
          <p:cNvSpPr/>
          <p:nvPr/>
        </p:nvSpPr>
        <p:spPr>
          <a:xfrm>
            <a:off x="1219200" y="241935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1893094" y="241935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2667000" y="1276350"/>
            <a:ext cx="1873798" cy="1257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4540798" y="1026479"/>
            <a:ext cx="3300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新特征向量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[0, 1, 0, 1, 0]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91000" y="1885950"/>
            <a:ext cx="180049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原始特征离散化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481896" y="1885950"/>
            <a:ext cx="180049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新构造出的特征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257800" y="2724150"/>
            <a:ext cx="19763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b="1" dirty="0"/>
              <a:t>Logistic Regression</a:t>
            </a:r>
            <a:endParaRPr lang="zh-CN" altLang="en-US" b="1" dirty="0"/>
          </a:p>
        </p:txBody>
      </p:sp>
      <p:cxnSp>
        <p:nvCxnSpPr>
          <p:cNvPr id="28" name="肘形连接符 27"/>
          <p:cNvCxnSpPr>
            <a:stCxn id="20" idx="2"/>
            <a:endCxn id="21" idx="0"/>
          </p:cNvCxnSpPr>
          <p:nvPr/>
        </p:nvCxnSpPr>
        <p:spPr>
          <a:xfrm rot="16200000" flipH="1">
            <a:off x="5434167" y="1912362"/>
            <a:ext cx="468868" cy="1154708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肘形连接符 29"/>
          <p:cNvCxnSpPr>
            <a:stCxn id="22" idx="2"/>
            <a:endCxn id="21" idx="0"/>
          </p:cNvCxnSpPr>
          <p:nvPr/>
        </p:nvCxnSpPr>
        <p:spPr>
          <a:xfrm rot="5400000">
            <a:off x="6579615" y="1921622"/>
            <a:ext cx="468868" cy="1136188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7" name="TextBox 1026"/>
          <p:cNvSpPr txBox="1"/>
          <p:nvPr/>
        </p:nvSpPr>
        <p:spPr>
          <a:xfrm>
            <a:off x="5029201" y="3115330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模型</a:t>
            </a:r>
            <a:endParaRPr lang="en-US" altLang="zh-CN" sz="1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与原模型有较大的差异性）</a:t>
            </a:r>
          </a:p>
        </p:txBody>
      </p:sp>
    </p:spTree>
    <p:extLst>
      <p:ext uri="{BB962C8B-B14F-4D97-AF65-F5344CB8AC3E}">
        <p14:creationId xmlns:p14="http://schemas.microsoft.com/office/powerpoint/2010/main" val="133789661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418"/>
</p:tagLst>
</file>

<file path=ppt/theme/theme1.xml><?xml version="1.0" encoding="utf-8"?>
<a:theme xmlns:a="http://schemas.openxmlformats.org/drawingml/2006/main" name="1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</Template>
  <TotalTime>4907</TotalTime>
  <Words>844</Words>
  <Application>Microsoft Office PowerPoint</Application>
  <PresentationFormat>全屏显示(16:9)</PresentationFormat>
  <Paragraphs>153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仿宋</vt:lpstr>
      <vt:lpstr>黑体</vt:lpstr>
      <vt:lpstr>宋体</vt:lpstr>
      <vt:lpstr>微软雅黑</vt:lpstr>
      <vt:lpstr>Arial</vt:lpstr>
      <vt:lpstr>Calibri</vt:lpstr>
      <vt:lpstr>Helvetica</vt:lpstr>
      <vt:lpstr>Times New Roman</vt:lpstr>
      <vt:lpstr>1_Lecture</vt:lpstr>
      <vt:lpstr>2_Office Theme</vt:lpstr>
      <vt:lpstr>3_Office Theme</vt:lpstr>
      <vt:lpstr>2_Lecture</vt:lpstr>
      <vt:lpstr>Equation</vt:lpstr>
      <vt:lpstr>队伍：自由在高处 导师：王进 教授 学校：重庆邮电大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Programming</dc:title>
  <dc:creator>OpenClassroom</dc:creator>
  <cp:lastModifiedBy>陈知良</cp:lastModifiedBy>
  <cp:revision>377</cp:revision>
  <dcterms:created xsi:type="dcterms:W3CDTF">2010-07-08T21:59:02Z</dcterms:created>
  <dcterms:modified xsi:type="dcterms:W3CDTF">2018-01-06T16:06:57Z</dcterms:modified>
</cp:coreProperties>
</file>